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492" r:id="rId2"/>
    <p:sldId id="609" r:id="rId3"/>
    <p:sldId id="610" r:id="rId4"/>
    <p:sldId id="611" r:id="rId5"/>
    <p:sldId id="612" r:id="rId6"/>
    <p:sldId id="613" r:id="rId7"/>
    <p:sldId id="614" r:id="rId8"/>
    <p:sldId id="615" r:id="rId9"/>
    <p:sldId id="616" r:id="rId10"/>
    <p:sldId id="617" r:id="rId11"/>
    <p:sldId id="624" r:id="rId12"/>
    <p:sldId id="618" r:id="rId13"/>
    <p:sldId id="622" r:id="rId14"/>
    <p:sldId id="619" r:id="rId15"/>
    <p:sldId id="623" r:id="rId16"/>
    <p:sldId id="625" r:id="rId17"/>
    <p:sldId id="376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3333FF"/>
    <a:srgbClr val="155BF7"/>
    <a:srgbClr val="00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7" autoAdjust="0"/>
    <p:restoredTop sz="94620" autoAdjust="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B6223-8C67-4191-9909-9E6EB57CB974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9D78DA-15B7-42BB-A6CA-6C95C5B836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754063"/>
            <a:ext cx="4392612" cy="3294062"/>
          </a:xfrm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02142794-C7A7-46A7-9C8B-FA23657AC78C}" type="slidenum">
              <a:rPr lang="en-US" altLang="zh-CN"/>
              <a:t>11</a:t>
            </a:fld>
            <a:endParaRPr lang="en-US" altLang="zh-CN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1413" y="754063"/>
            <a:ext cx="4392612" cy="3294062"/>
          </a:xfrm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1413" y="754063"/>
            <a:ext cx="4392612" cy="3294062"/>
          </a:xfrm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27584" y="692696"/>
            <a:ext cx="7751762" cy="868363"/>
          </a:xfrm>
        </p:spPr>
        <p:txBody>
          <a:bodyPr lIns="90170" tIns="46990" rIns="90170" bIns="46990" anchor="t">
            <a:normAutofit/>
          </a:bodyPr>
          <a:lstStyle/>
          <a:p>
            <a:pPr algn="l" eaLnBrk="1" hangingPunct="1"/>
            <a:r>
              <a:rPr lang="zh-CN" altLang="en-US" sz="2000" b="1" dirty="0" smtClean="0">
                <a:solidFill>
                  <a:srgbClr val="504444"/>
                </a:solidFill>
              </a:rPr>
              <a:t>青岛版初中数学七年级下册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709341" y="2780928"/>
            <a:ext cx="3803650" cy="998538"/>
          </a:xfrm>
        </p:spPr>
        <p:txBody>
          <a:bodyPr>
            <a:noAutofit/>
          </a:bodyPr>
          <a:lstStyle/>
          <a:p>
            <a:r>
              <a:rPr lang="zh-CN" altLang="en-US" sz="4000" b="1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提公因式法进行因式分解</a:t>
            </a:r>
          </a:p>
        </p:txBody>
      </p:sp>
      <p:sp>
        <p:nvSpPr>
          <p:cNvPr id="2052" name="Rectangle 4"/>
          <p:cNvSpPr>
            <a:spLocks noGrp="1" noChangeArrowheads="1"/>
          </p:cNvSpPr>
          <p:nvPr/>
        </p:nvSpPr>
        <p:spPr bwMode="auto">
          <a:xfrm>
            <a:off x="4368029" y="1628800"/>
            <a:ext cx="4486275" cy="784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>
              <a:lnSpc>
                <a:spcPct val="80000"/>
              </a:lnSpc>
              <a:spcBef>
                <a:spcPct val="20000"/>
              </a:spcBef>
              <a:buFontTx/>
              <a:buNone/>
            </a:pPr>
            <a:r>
              <a:rPr lang="zh-CN" altLang="en-US" sz="4000" dirty="0" smtClean="0">
                <a:solidFill>
                  <a:srgbClr val="50444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十二单</a:t>
            </a:r>
            <a:r>
              <a:rPr lang="zh-CN" altLang="en-US" sz="4000" dirty="0">
                <a:solidFill>
                  <a:srgbClr val="50444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元</a:t>
            </a:r>
          </a:p>
        </p:txBody>
      </p:sp>
      <p:sp>
        <p:nvSpPr>
          <p:cNvPr id="5" name="矩形 4"/>
          <p:cNvSpPr/>
          <p:nvPr/>
        </p:nvSpPr>
        <p:spPr>
          <a:xfrm>
            <a:off x="0" y="4869160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AutoShape 2"/>
          <p:cNvSpPr>
            <a:spLocks noChangeArrowheads="1"/>
          </p:cNvSpPr>
          <p:nvPr/>
        </p:nvSpPr>
        <p:spPr bwMode="auto">
          <a:xfrm>
            <a:off x="1905000" y="457200"/>
            <a:ext cx="3810000" cy="1524000"/>
          </a:xfrm>
          <a:prstGeom prst="wave">
            <a:avLst>
              <a:gd name="adj1" fmla="val 13005"/>
              <a:gd name="adj2" fmla="val 0"/>
            </a:avLst>
          </a:prstGeom>
          <a:noFill/>
          <a:ln w="9525">
            <a:noFill/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28596" y="785794"/>
            <a:ext cx="8207375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找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出多项式各项公因式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的方法：</a:t>
            </a:r>
            <a:endParaRPr lang="zh-CN" altLang="en-US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000232" y="1428736"/>
            <a:ext cx="6426200" cy="14542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公因式的系数是多项式各项系数的最大公约数</a:t>
            </a:r>
            <a:r>
              <a:rPr lang="zh-CN" altLang="en-US" sz="3200" b="1" dirty="0">
                <a:latin typeface="新宋体" panose="02010609030101010101" charset="-122"/>
                <a:ea typeface="黑体" panose="02010609060101010101" pitchFamily="49" charset="-122"/>
              </a:rPr>
              <a:t>。</a:t>
            </a:r>
            <a:r>
              <a:rPr lang="zh-CN" altLang="en-US" sz="3200" b="1" dirty="0">
                <a:latin typeface="新宋体" panose="02010609030101010101" charset="-122"/>
                <a:ea typeface="新宋体" panose="02010609030101010101" charset="-122"/>
              </a:rPr>
              <a:t>                      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428596" y="1533507"/>
            <a:ext cx="2243137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系数：</a:t>
            </a: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2000232" y="2857496"/>
            <a:ext cx="6629400" cy="14542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字母取多项式各项中都含有的相同的字母。</a:t>
            </a:r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2000232" y="4214818"/>
            <a:ext cx="6489700" cy="15696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相同字母的指数取各项中最小的一个，即字母最低次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幂。</a:t>
            </a:r>
            <a:endParaRPr lang="zh-CN" altLang="en-US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428596" y="3000372"/>
            <a:ext cx="1832553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字母：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428596" y="4357694"/>
            <a:ext cx="1832553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指数：</a:t>
            </a:r>
            <a:endParaRPr lang="zh-CN" altLang="en-US" sz="32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结论总结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3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4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5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animBg="1" autoUpdateAnimBg="0"/>
      <p:bldP spid="18438" grpId="0" animBg="1" autoUpdateAnimBg="0"/>
      <p:bldP spid="18439" grpId="0" animBg="1" autoUpdateAnimBg="0"/>
      <p:bldP spid="18440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58775" y="785794"/>
            <a:ext cx="8785225" cy="369331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提公因式法分解因式步骤：</a:t>
            </a:r>
            <a:endParaRPr lang="zh-CN" altLang="en-US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第一步，找出公因式；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第二步，提公因式（ 把多项式化为两个因式的乘积）；</a:t>
            </a:r>
            <a:endParaRPr lang="zh-CN" altLang="en-US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结论总结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"/>
          <p:cNvSpPr txBox="1">
            <a:spLocks noChangeArrowheads="1"/>
          </p:cNvSpPr>
          <p:nvPr/>
        </p:nvSpPr>
        <p:spPr bwMode="auto">
          <a:xfrm>
            <a:off x="285720" y="1214422"/>
            <a:ext cx="8569325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辨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别下列运算是不是因式分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解，并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说明理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由：</a:t>
            </a:r>
            <a:endParaRPr lang="en-US" sz="36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596336" y="2363963"/>
            <a:ext cx="8190506" cy="3254025"/>
            <a:chOff x="135" y="23"/>
            <a:chExt cx="4623" cy="1739"/>
          </a:xfrm>
        </p:grpSpPr>
        <p:graphicFrame>
          <p:nvGraphicFramePr>
            <p:cNvPr id="13316" name="Object 4"/>
            <p:cNvGraphicFramePr>
              <a:graphicFrameLocks noChangeAspect="1"/>
            </p:cNvGraphicFramePr>
            <p:nvPr/>
          </p:nvGraphicFramePr>
          <p:xfrm>
            <a:off x="135" y="23"/>
            <a:ext cx="3763" cy="1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04" name="Equation" r:id="rId3" imgW="1765300" imgH="965200" progId="Equation.DSMT4">
                    <p:embed/>
                  </p:oleObj>
                </mc:Choice>
                <mc:Fallback>
                  <p:oleObj name="Equation" r:id="rId3" imgW="1765300" imgH="965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" y="23"/>
                          <a:ext cx="3763" cy="17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7" name="Text Box 9"/>
            <p:cNvSpPr txBox="1">
              <a:spLocks noChangeArrowheads="1"/>
            </p:cNvSpPr>
            <p:nvPr/>
          </p:nvSpPr>
          <p:spPr bwMode="auto">
            <a:xfrm>
              <a:off x="3941" y="48"/>
              <a:ext cx="817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           )</a:t>
              </a:r>
            </a:p>
          </p:txBody>
        </p:sp>
        <p:sp>
          <p:nvSpPr>
            <p:cNvPr id="13318" name="Text Box 10"/>
            <p:cNvSpPr txBox="1">
              <a:spLocks noChangeArrowheads="1"/>
            </p:cNvSpPr>
            <p:nvPr/>
          </p:nvSpPr>
          <p:spPr bwMode="auto">
            <a:xfrm>
              <a:off x="3896" y="518"/>
              <a:ext cx="817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           )</a:t>
              </a:r>
            </a:p>
          </p:txBody>
        </p:sp>
        <p:sp>
          <p:nvSpPr>
            <p:cNvPr id="13319" name="Text Box 11"/>
            <p:cNvSpPr txBox="1">
              <a:spLocks noChangeArrowheads="1"/>
            </p:cNvSpPr>
            <p:nvPr/>
          </p:nvSpPr>
          <p:spPr bwMode="auto">
            <a:xfrm>
              <a:off x="3896" y="955"/>
              <a:ext cx="817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           )</a:t>
              </a:r>
            </a:p>
          </p:txBody>
        </p:sp>
        <p:sp>
          <p:nvSpPr>
            <p:cNvPr id="13320" name="Text Box 12"/>
            <p:cNvSpPr txBox="1">
              <a:spLocks noChangeArrowheads="1"/>
            </p:cNvSpPr>
            <p:nvPr/>
          </p:nvSpPr>
          <p:spPr bwMode="auto">
            <a:xfrm>
              <a:off x="3896" y="1409"/>
              <a:ext cx="817" cy="2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           )</a:t>
              </a:r>
            </a:p>
          </p:txBody>
        </p:sp>
      </p:grpSp>
      <p:sp>
        <p:nvSpPr>
          <p:cNvPr id="13321" name="Text Box 17"/>
          <p:cNvSpPr txBox="1">
            <a:spLocks noChangeArrowheads="1"/>
          </p:cNvSpPr>
          <p:nvPr/>
        </p:nvSpPr>
        <p:spPr bwMode="auto">
          <a:xfrm>
            <a:off x="7596188" y="2349500"/>
            <a:ext cx="1008062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不是</a:t>
            </a:r>
          </a:p>
        </p:txBody>
      </p:sp>
      <p:sp>
        <p:nvSpPr>
          <p:cNvPr id="13322" name="Text Box 18"/>
          <p:cNvSpPr txBox="1">
            <a:spLocks noChangeArrowheads="1"/>
          </p:cNvSpPr>
          <p:nvPr/>
        </p:nvSpPr>
        <p:spPr bwMode="auto">
          <a:xfrm>
            <a:off x="7380288" y="4005263"/>
            <a:ext cx="1008062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不是</a:t>
            </a:r>
          </a:p>
        </p:txBody>
      </p:sp>
      <p:sp>
        <p:nvSpPr>
          <p:cNvPr id="13323" name="Text Box 25"/>
          <p:cNvSpPr txBox="1">
            <a:spLocks noChangeArrowheads="1"/>
          </p:cNvSpPr>
          <p:nvPr/>
        </p:nvSpPr>
        <p:spPr bwMode="auto">
          <a:xfrm>
            <a:off x="7524750" y="3213100"/>
            <a:ext cx="719138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是</a:t>
            </a:r>
          </a:p>
        </p:txBody>
      </p:sp>
      <p:sp>
        <p:nvSpPr>
          <p:cNvPr id="13324" name="Text Box 26"/>
          <p:cNvSpPr txBox="1">
            <a:spLocks noChangeArrowheads="1"/>
          </p:cNvSpPr>
          <p:nvPr/>
        </p:nvSpPr>
        <p:spPr bwMode="auto">
          <a:xfrm>
            <a:off x="7596188" y="4868863"/>
            <a:ext cx="719137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是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课堂练习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 autoUpdateAnimBg="0"/>
      <p:bldP spid="13322" grpId="0" autoUpdateAnimBg="0"/>
      <p:bldP spid="13323" grpId="0" autoUpdateAnimBg="0"/>
      <p:bldP spid="1332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6019800" y="2133600"/>
            <a:ext cx="1841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endParaRPr lang="zh-CN" altLang="zh-CN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685285" y="714356"/>
            <a:ext cx="5660524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．</a:t>
            </a:r>
            <a:r>
              <a:rPr lang="zh-CN" sz="3200" b="1" dirty="0" smtClean="0">
                <a:latin typeface="Arial" panose="020B0604020202020204" pitchFamily="34" charset="0"/>
                <a:ea typeface="宋体" panose="02010600030101010101" pitchFamily="2" charset="-122"/>
              </a:rPr>
              <a:t>把</a:t>
            </a:r>
            <a:r>
              <a:rPr lang="zh-CN" altLang="zh-CN" sz="3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24</a:t>
            </a:r>
            <a:r>
              <a:rPr lang="zh-CN" altLang="zh-CN" sz="32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sz="3200" b="1" baseline="30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3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–12</a:t>
            </a:r>
            <a:r>
              <a:rPr lang="zh-CN" altLang="zh-CN" sz="32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sz="3200" b="1" baseline="30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28</a:t>
            </a:r>
            <a:r>
              <a:rPr lang="zh-CN" altLang="zh-CN" sz="32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sz="3200" b="1" dirty="0" smtClean="0">
                <a:latin typeface="Arial" panose="020B0604020202020204" pitchFamily="34" charset="0"/>
                <a:ea typeface="宋体" panose="02010600030101010101" pitchFamily="2" charset="-122"/>
              </a:rPr>
              <a:t>分</a:t>
            </a:r>
            <a:r>
              <a:rPr lang="zh-CN" sz="3200" b="1" dirty="0">
                <a:latin typeface="Arial" panose="020B0604020202020204" pitchFamily="34" charset="0"/>
                <a:ea typeface="宋体" panose="02010600030101010101" pitchFamily="2" charset="-122"/>
              </a:rPr>
              <a:t>解因</a:t>
            </a:r>
            <a:r>
              <a:rPr lang="zh-CN" sz="3200" b="1" dirty="0" smtClean="0">
                <a:latin typeface="Arial" panose="020B0604020202020204" pitchFamily="34" charset="0"/>
                <a:ea typeface="宋体" panose="02010600030101010101" pitchFamily="2" charset="-122"/>
              </a:rPr>
              <a:t>式</a:t>
            </a:r>
            <a:endParaRPr lang="zh-CN" altLang="zh-CN" sz="3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6175375" y="5373688"/>
            <a:ext cx="1841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endParaRPr lang="zh-CN" altLang="zh-CN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1510" name="Picture 6"/>
          <p:cNvPicPr>
            <a:picLocks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859338" y="3573463"/>
            <a:ext cx="1143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357158" y="1500174"/>
            <a:ext cx="2270125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3200" b="1" dirty="0" smtClean="0">
                <a:latin typeface="Arial" panose="020B0604020202020204" pitchFamily="34" charset="0"/>
                <a:ea typeface="宋体" panose="02010600030101010101" pitchFamily="2" charset="-122"/>
              </a:rPr>
              <a:t>解</a:t>
            </a:r>
            <a:r>
              <a:rPr lang="en-US" altLang="zh-CN" sz="3200" b="1" dirty="0" smtClean="0"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r>
              <a:rPr lang="zh-CN" sz="3200" b="1" dirty="0" smtClean="0">
                <a:latin typeface="Arial" panose="020B0604020202020204" pitchFamily="34" charset="0"/>
                <a:ea typeface="宋体" panose="02010600030101010101" pitchFamily="2" charset="-122"/>
              </a:rPr>
              <a:t>原式</a:t>
            </a:r>
            <a:r>
              <a:rPr lang="en-US" altLang="zh-CN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endParaRPr lang="zh-CN" altLang="zh-CN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1512" name="Picture 8"/>
          <p:cNvPicPr>
            <a:picLocks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133600" y="1600200"/>
            <a:ext cx="596900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3" name="Picture 9"/>
          <p:cNvPicPr>
            <a:picLocks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578100" y="1447800"/>
            <a:ext cx="3175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4" name="Picture 10"/>
          <p:cNvPicPr>
            <a:picLocks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2743200" y="1392238"/>
            <a:ext cx="1079500" cy="665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5" name="Picture 11"/>
          <p:cNvPicPr>
            <a:picLocks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3657600" y="1454150"/>
            <a:ext cx="527050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6" name="Picture 12"/>
          <p:cNvPicPr>
            <a:picLocks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4114800" y="1397000"/>
            <a:ext cx="9144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7" name="Picture 13"/>
          <p:cNvPicPr>
            <a:picLocks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4876800" y="1600200"/>
            <a:ext cx="520700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8" name="Picture 14"/>
          <p:cNvPicPr>
            <a:picLocks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5334000" y="1447800"/>
            <a:ext cx="9144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9" name="Picture 15"/>
          <p:cNvPicPr>
            <a:picLocks noChangeArrowheads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>
            <a:off x="6172200" y="1447800"/>
            <a:ext cx="279400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20" name="Picture 16"/>
          <p:cNvPicPr>
            <a:picLocks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1752600" y="2147888"/>
            <a:ext cx="45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21" name="Picture 17"/>
          <p:cNvPicPr>
            <a:picLocks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133600" y="2133600"/>
            <a:ext cx="596900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22" name="Picture 18"/>
          <p:cNvPicPr>
            <a:picLocks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578100" y="1981200"/>
            <a:ext cx="3175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23" name="Picture 19"/>
          <p:cNvPicPr>
            <a:picLocks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auto">
          <a:xfrm>
            <a:off x="2743200" y="1981200"/>
            <a:ext cx="635000" cy="555625"/>
          </a:xfrm>
          <a:prstGeom prst="rect">
            <a:avLst/>
          </a:prstGeom>
          <a:solidFill>
            <a:srgbClr val="66FFFF"/>
          </a:solidFill>
          <a:ln w="9525" cmpd="sng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1524" name="Picture 20"/>
          <p:cNvPicPr>
            <a:picLocks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3348038" y="21336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25" name="Picture 21"/>
          <p:cNvPicPr>
            <a:picLocks noChangeArrowheads="1"/>
          </p:cNvPicPr>
          <p:nvPr/>
        </p:nvPicPr>
        <p:blipFill>
          <a:blip r:embed="rId14" cstate="email"/>
          <a:srcRect/>
          <a:stretch>
            <a:fillRect/>
          </a:stretch>
        </p:blipFill>
        <p:spPr bwMode="auto">
          <a:xfrm>
            <a:off x="3657600" y="1905000"/>
            <a:ext cx="762000" cy="60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26" name="Picture 22"/>
          <p:cNvPicPr>
            <a:picLocks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4343400" y="1981200"/>
            <a:ext cx="527050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27" name="Picture 23"/>
          <p:cNvPicPr>
            <a:picLocks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auto">
          <a:xfrm>
            <a:off x="4724400" y="1981200"/>
            <a:ext cx="635000" cy="555625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  <a:headEnd/>
            <a:tailEnd/>
          </a:ln>
        </p:spPr>
      </p:pic>
      <p:pic>
        <p:nvPicPr>
          <p:cNvPr id="21528" name="Picture 24"/>
          <p:cNvPicPr>
            <a:picLocks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5334000" y="21336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29" name="Picture 25"/>
          <p:cNvPicPr>
            <a:picLocks noChangeArrowheads="1"/>
          </p:cNvPicPr>
          <p:nvPr/>
        </p:nvPicPr>
        <p:blipFill>
          <a:blip r:embed="rId15" cstate="email"/>
          <a:srcRect/>
          <a:stretch>
            <a:fillRect/>
          </a:stretch>
        </p:blipFill>
        <p:spPr bwMode="auto">
          <a:xfrm>
            <a:off x="5508625" y="1989138"/>
            <a:ext cx="62865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30" name="Picture 26"/>
          <p:cNvPicPr>
            <a:picLocks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6172200" y="2133600"/>
            <a:ext cx="520700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31" name="Picture 27"/>
          <p:cNvPicPr>
            <a:picLocks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auto">
          <a:xfrm>
            <a:off x="6629400" y="1981200"/>
            <a:ext cx="635000" cy="555625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  <a:headEnd/>
            <a:tailEnd/>
          </a:ln>
        </p:spPr>
      </p:pic>
      <p:pic>
        <p:nvPicPr>
          <p:cNvPr id="21532" name="Picture 28"/>
          <p:cNvPicPr>
            <a:picLocks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7162800" y="21336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33" name="Picture 29"/>
          <p:cNvPicPr>
            <a:picLocks noChangeArrowheads="1"/>
          </p:cNvPicPr>
          <p:nvPr/>
        </p:nvPicPr>
        <p:blipFill>
          <a:blip r:embed="rId16" cstate="email"/>
          <a:srcRect/>
          <a:stretch>
            <a:fillRect/>
          </a:stretch>
        </p:blipFill>
        <p:spPr bwMode="auto">
          <a:xfrm>
            <a:off x="7391400" y="1981200"/>
            <a:ext cx="6000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34" name="Text Box 30"/>
          <p:cNvSpPr txBox="1">
            <a:spLocks noChangeArrowheads="1"/>
          </p:cNvSpPr>
          <p:nvPr/>
        </p:nvSpPr>
        <p:spPr bwMode="auto">
          <a:xfrm>
            <a:off x="1752600" y="2559050"/>
            <a:ext cx="5334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600">
                <a:latin typeface="Arial" panose="020B0604020202020204" pitchFamily="34" charset="0"/>
                <a:ea typeface="宋体" panose="02010600030101010101" pitchFamily="2" charset="-122"/>
              </a:rPr>
              <a:t>=</a:t>
            </a:r>
          </a:p>
        </p:txBody>
      </p:sp>
      <p:pic>
        <p:nvPicPr>
          <p:cNvPr id="21535" name="Picture 31"/>
          <p:cNvPicPr>
            <a:picLocks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133600" y="2765425"/>
            <a:ext cx="596900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36" name="Picture 32"/>
          <p:cNvPicPr>
            <a:picLocks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auto">
          <a:xfrm>
            <a:off x="2590800" y="2644775"/>
            <a:ext cx="635000" cy="555625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  <a:headEnd/>
            <a:tailEnd/>
          </a:ln>
        </p:spPr>
      </p:pic>
      <p:pic>
        <p:nvPicPr>
          <p:cNvPr id="21537" name="Picture 33"/>
          <p:cNvPicPr>
            <a:picLocks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035300" y="2641600"/>
            <a:ext cx="3175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38" name="Picture 34"/>
          <p:cNvPicPr>
            <a:picLocks noChangeArrowheads="1"/>
          </p:cNvPicPr>
          <p:nvPr/>
        </p:nvPicPr>
        <p:blipFill>
          <a:blip r:embed="rId14" cstate="email"/>
          <a:srcRect/>
          <a:stretch>
            <a:fillRect/>
          </a:stretch>
        </p:blipFill>
        <p:spPr bwMode="auto">
          <a:xfrm>
            <a:off x="3200400" y="2590800"/>
            <a:ext cx="762000" cy="60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39" name="Picture 35"/>
          <p:cNvPicPr>
            <a:picLocks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3886200" y="2667000"/>
            <a:ext cx="527050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40" name="Picture 36"/>
          <p:cNvPicPr>
            <a:picLocks noChangeArrowheads="1"/>
          </p:cNvPicPr>
          <p:nvPr/>
        </p:nvPicPr>
        <p:blipFill>
          <a:blip r:embed="rId15" cstate="email"/>
          <a:srcRect/>
          <a:stretch>
            <a:fillRect/>
          </a:stretch>
        </p:blipFill>
        <p:spPr bwMode="auto">
          <a:xfrm>
            <a:off x="4267200" y="2613025"/>
            <a:ext cx="62865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41" name="Picture 37"/>
          <p:cNvPicPr>
            <a:picLocks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4800600" y="2811463"/>
            <a:ext cx="520700" cy="312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42" name="Picture 38"/>
          <p:cNvPicPr>
            <a:picLocks noChangeArrowheads="1"/>
          </p:cNvPicPr>
          <p:nvPr/>
        </p:nvPicPr>
        <p:blipFill>
          <a:blip r:embed="rId16" cstate="email"/>
          <a:srcRect/>
          <a:stretch>
            <a:fillRect/>
          </a:stretch>
        </p:blipFill>
        <p:spPr bwMode="auto">
          <a:xfrm>
            <a:off x="5105400" y="2590800"/>
            <a:ext cx="6000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课堂练习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3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8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3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8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6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0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4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8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53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5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61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66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1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5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9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83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87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00"/>
                            </p:stCondLst>
                            <p:childTnLst>
                              <p:par>
                                <p:cTn id="8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91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000"/>
                            </p:stCondLst>
                            <p:childTnLst>
                              <p:par>
                                <p:cTn id="9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95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3500"/>
                            </p:stCondLst>
                            <p:childTnLst>
                              <p:par>
                                <p:cTn id="9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99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4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03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4500"/>
                            </p:stCondLst>
                            <p:childTnLst>
                              <p:par>
                                <p:cTn id="10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07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12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16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1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6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31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35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000"/>
                            </p:stCondLst>
                            <p:childTnLst>
                              <p:par>
                                <p:cTn id="1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39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5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43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000"/>
                            </p:stCondLst>
                            <p:childTnLst>
                              <p:par>
                                <p:cTn id="1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47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nimBg="1" autoUpdateAnimBg="0"/>
      <p:bldP spid="21511" grpId="0" animBg="1" autoUpdateAnimBg="0"/>
      <p:bldP spid="21534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357158" y="857232"/>
            <a:ext cx="8424862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05032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3200" b="1" dirty="0" smtClean="0">
                <a:solidFill>
                  <a:srgbClr val="05032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试</a:t>
            </a:r>
            <a:r>
              <a:rPr lang="zh-CN" altLang="en-US" sz="3200" b="1" dirty="0">
                <a:solidFill>
                  <a:srgbClr val="05032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说明</a:t>
            </a:r>
            <a:r>
              <a:rPr lang="en-US" sz="3200" b="1" dirty="0">
                <a:solidFill>
                  <a:srgbClr val="05032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81</a:t>
            </a:r>
            <a:r>
              <a:rPr lang="en-US" sz="3200" b="1" baseline="30000" dirty="0">
                <a:solidFill>
                  <a:srgbClr val="05032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r>
              <a:rPr lang="zh-CN" altLang="en-US" sz="3200" b="1" dirty="0">
                <a:solidFill>
                  <a:srgbClr val="05032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 </a:t>
            </a:r>
            <a:r>
              <a:rPr lang="en-US" sz="3200" b="1" dirty="0">
                <a:solidFill>
                  <a:srgbClr val="05032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7</a:t>
            </a:r>
            <a:r>
              <a:rPr lang="en-US" sz="3200" b="1" baseline="30000" dirty="0">
                <a:solidFill>
                  <a:srgbClr val="05032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</a:t>
            </a:r>
            <a:r>
              <a:rPr lang="zh-CN" altLang="en-US" sz="3200" b="1" dirty="0">
                <a:solidFill>
                  <a:srgbClr val="05032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 </a:t>
            </a:r>
            <a:r>
              <a:rPr lang="en-US" sz="3200" b="1" dirty="0">
                <a:solidFill>
                  <a:srgbClr val="05032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</a:t>
            </a:r>
            <a:r>
              <a:rPr lang="en-US" sz="3200" b="1" baseline="30000" dirty="0">
                <a:solidFill>
                  <a:srgbClr val="05032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3</a:t>
            </a:r>
            <a:r>
              <a:rPr lang="zh-CN" altLang="en-US" sz="3200" b="1" dirty="0">
                <a:solidFill>
                  <a:srgbClr val="05032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被</a:t>
            </a:r>
            <a:r>
              <a:rPr lang="en-US" sz="3200" b="1" dirty="0">
                <a:solidFill>
                  <a:srgbClr val="05032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5</a:t>
            </a:r>
            <a:r>
              <a:rPr lang="zh-CN" altLang="en-US" sz="3200" b="1" dirty="0">
                <a:solidFill>
                  <a:srgbClr val="05032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整除</a:t>
            </a:r>
            <a:r>
              <a:rPr lang="en-US" sz="3200" b="1" dirty="0">
                <a:solidFill>
                  <a:srgbClr val="05032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57158" y="1643050"/>
            <a:ext cx="8351837" cy="42386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：∵原式＝</a:t>
            </a:r>
            <a:r>
              <a:rPr lang="en-US" sz="3200" b="1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en-US" sz="3200" b="1" dirty="0" smtClean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sz="3200" b="1" baseline="30000" dirty="0" smtClean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en-US" sz="3200" b="1" dirty="0" smtClean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lang="en-US" sz="3200" b="1" baseline="30000" dirty="0" smtClean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7</a:t>
            </a:r>
            <a:r>
              <a:rPr lang="zh-CN" altLang="en-US" sz="3200" b="1" dirty="0" smtClean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－</a:t>
            </a:r>
            <a:r>
              <a:rPr lang="en-US" sz="3200" b="1" dirty="0" smtClean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en-US" sz="3200" b="1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sz="3200" b="1" baseline="30000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sz="3200" b="1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lang="en-US" sz="3200" b="1" baseline="30000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9</a:t>
            </a:r>
            <a:r>
              <a:rPr lang="zh-CN" altLang="en-US" sz="3200" b="1" dirty="0" smtClean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－</a:t>
            </a:r>
            <a:r>
              <a:rPr lang="en-US" sz="3200" b="1" dirty="0" smtClean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en-US" sz="3200" b="1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sz="3200" b="1" baseline="30000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sz="3200" b="1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lang="en-US" sz="3200" b="1" baseline="30000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3</a:t>
            </a:r>
          </a:p>
          <a:p>
            <a:pPr>
              <a:spcBef>
                <a:spcPct val="50000"/>
              </a:spcBef>
            </a:pPr>
            <a:r>
              <a:rPr lang="en-US" sz="3200" b="1" baseline="30000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               </a:t>
            </a:r>
            <a:r>
              <a:rPr lang="en-US" sz="3200" b="1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=3</a:t>
            </a:r>
            <a:r>
              <a:rPr lang="en-US" sz="3200" b="1" baseline="30000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8</a:t>
            </a:r>
            <a:r>
              <a:rPr lang="zh-CN" altLang="en-US" sz="3200" b="1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－</a:t>
            </a:r>
            <a:r>
              <a:rPr lang="en-US" sz="3200" b="1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sz="3200" b="1" baseline="30000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7</a:t>
            </a:r>
            <a:r>
              <a:rPr lang="zh-CN" altLang="en-US" sz="3200" b="1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－</a:t>
            </a:r>
            <a:r>
              <a:rPr lang="en-US" sz="3200" b="1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sz="3200" b="1" baseline="30000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6</a:t>
            </a:r>
          </a:p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       =</a:t>
            </a:r>
            <a:r>
              <a:rPr lang="en-US" sz="3200" b="1" dirty="0" smtClean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sz="3200" b="1" baseline="30000" dirty="0" smtClean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6</a:t>
            </a:r>
            <a:r>
              <a:rPr lang="en-US" sz="3200" b="1" dirty="0" smtClean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3</a:t>
            </a:r>
            <a:r>
              <a:rPr lang="en-US" sz="3200" b="1" baseline="30000" dirty="0" smtClean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3200" b="1" dirty="0" smtClean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－</a:t>
            </a:r>
            <a:r>
              <a:rPr lang="en-US" sz="3200" b="1" dirty="0" smtClean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3200" b="1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－</a:t>
            </a:r>
            <a:r>
              <a:rPr lang="en-US" sz="3200" b="1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)</a:t>
            </a:r>
          </a:p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       =3</a:t>
            </a:r>
            <a:r>
              <a:rPr lang="en-US" sz="3200" b="1" baseline="30000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6</a:t>
            </a:r>
            <a:r>
              <a:rPr lang="en-US" sz="3200" b="1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×5</a:t>
            </a:r>
          </a:p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       =3</a:t>
            </a:r>
            <a:r>
              <a:rPr lang="en-US" sz="3200" b="1" baseline="30000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4</a:t>
            </a:r>
            <a:r>
              <a:rPr lang="en-US" sz="3200" b="1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×45</a:t>
            </a:r>
          </a:p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∴817</a:t>
            </a:r>
            <a:r>
              <a:rPr lang="zh-CN" altLang="en-US" sz="3200" b="1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－</a:t>
            </a:r>
            <a:r>
              <a:rPr lang="en-US" sz="3200" b="1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79</a:t>
            </a:r>
            <a:r>
              <a:rPr lang="zh-CN" altLang="en-US" sz="3200" b="1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－</a:t>
            </a:r>
            <a:r>
              <a:rPr lang="en-US" sz="3200" b="1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913</a:t>
            </a:r>
            <a:r>
              <a:rPr lang="zh-CN" altLang="en-US" sz="3200" b="1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能被</a:t>
            </a:r>
            <a:r>
              <a:rPr lang="en-US" sz="3200" b="1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5</a:t>
            </a:r>
            <a:r>
              <a:rPr lang="zh-CN" altLang="en-US" sz="3200" b="1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整除</a:t>
            </a:r>
            <a:r>
              <a:rPr lang="en-US" sz="3200" b="1" dirty="0">
                <a:solidFill>
                  <a:srgbClr val="F3251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课堂练习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4282" y="0"/>
            <a:ext cx="8244000" cy="754040"/>
          </a:xfrm>
        </p:spPr>
        <p:txBody>
          <a:bodyPr>
            <a:normAutofit/>
          </a:bodyPr>
          <a:lstStyle/>
          <a:p>
            <a:pPr indent="360680"/>
            <a:r>
              <a:rPr lang="zh-CN" altLang="en-US" sz="3600" b="1" dirty="0" smtClean="0">
                <a:solidFill>
                  <a:srgbClr val="36B8D8"/>
                </a:solidFill>
              </a:rPr>
              <a:t>作业布置</a:t>
            </a:r>
            <a:endParaRPr lang="zh-CN" altLang="en-US" sz="3600" b="1" dirty="0">
              <a:solidFill>
                <a:srgbClr val="36B8D8"/>
              </a:solidFill>
            </a:endParaRPr>
          </a:p>
        </p:txBody>
      </p:sp>
      <p:sp>
        <p:nvSpPr>
          <p:cNvPr id="3" name="Rectangle 5"/>
          <p:cNvSpPr txBox="1">
            <a:spLocks noChangeArrowheads="1"/>
          </p:cNvSpPr>
          <p:nvPr/>
        </p:nvSpPr>
        <p:spPr bwMode="auto">
          <a:xfrm>
            <a:off x="571472" y="1214422"/>
            <a:ext cx="8229600" cy="24987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vert="horz" wrap="square" lIns="91440" tIns="45720" rIns="91440" bIns="45720" numCol="1" rtlCol="0" anchor="t" anchorCtr="0" compatLnSpc="1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课本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.119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题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4282" y="0"/>
            <a:ext cx="8244000" cy="754040"/>
          </a:xfrm>
        </p:spPr>
        <p:txBody>
          <a:bodyPr>
            <a:normAutofit/>
          </a:bodyPr>
          <a:lstStyle/>
          <a:p>
            <a:pPr indent="360680"/>
            <a:r>
              <a:rPr lang="zh-CN" altLang="en-US" sz="3600" b="1" dirty="0" smtClean="0">
                <a:solidFill>
                  <a:srgbClr val="36B8D8"/>
                </a:solidFill>
              </a:rPr>
              <a:t>板书设计</a:t>
            </a:r>
            <a:endParaRPr lang="zh-CN" altLang="en-US" sz="3600" b="1" dirty="0">
              <a:solidFill>
                <a:srgbClr val="36B8D8"/>
              </a:solidFill>
            </a:endParaRPr>
          </a:p>
        </p:txBody>
      </p:sp>
      <p:sp>
        <p:nvSpPr>
          <p:cNvPr id="161793" name="Rectangle 1"/>
          <p:cNvSpPr>
            <a:spLocks noChangeArrowheads="1"/>
          </p:cNvSpPr>
          <p:nvPr/>
        </p:nvSpPr>
        <p:spPr bwMode="auto">
          <a:xfrm>
            <a:off x="785786" y="928670"/>
            <a:ext cx="7215238" cy="397031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　　　　　</a:t>
            </a: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用提公因式法进行因式分解</a:t>
            </a:r>
            <a:endParaRPr lang="zh-CN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因式分解的定义：</a:t>
            </a:r>
            <a:endParaRPr lang="zh-CN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公因式的定义：</a:t>
            </a:r>
            <a:endParaRPr lang="zh-CN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找公因式的方法：</a:t>
            </a:r>
            <a:endParaRPr lang="zh-CN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zh-CN" altLang="zh-CN" sz="28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zh-CN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428596" y="714356"/>
            <a:ext cx="6553200" cy="2031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、求下列整式乘法的积：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、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4)=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2928926" y="1428736"/>
            <a:ext cx="2643206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a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b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c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3214678" y="3643314"/>
            <a:ext cx="1673856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b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3214678" y="4357694"/>
            <a:ext cx="1508746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4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3000364" y="2071678"/>
            <a:ext cx="2665412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+20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428596" y="3571876"/>
            <a:ext cx="8353425" cy="13849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、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b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c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20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428596" y="2928934"/>
            <a:ext cx="577594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、相信你能很快说出下面的结果：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导入新课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utoUpdateAnimBg="0"/>
      <p:bldP spid="6151" grpId="0" autoUpdateAnimBg="0"/>
      <p:bldP spid="6152" grpId="0" autoUpdateAnimBg="0"/>
      <p:bldP spid="6153" grpId="0" autoUpdateAnimBg="0"/>
      <p:bldP spid="6154" grpId="0" autoUpdateAnimBg="0"/>
      <p:bldP spid="6156" grpId="0" autoUpdateAnimBg="0"/>
      <p:bldP spid="615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428596" y="857232"/>
            <a:ext cx="8072494" cy="145424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　　把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一个多项式化成几个整式乘积的形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式，叫做</a:t>
            </a:r>
            <a:r>
              <a:rPr lang="zh-CN" altLang="en-US" sz="32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因式分解。</a:t>
            </a:r>
            <a:endParaRPr lang="zh-CN" altLang="en-US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414321" y="2428868"/>
            <a:ext cx="6911975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以上因式分解的方法叫做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提公因式法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414321" y="3143248"/>
            <a:ext cx="6840538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因式分解与整式乘法有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互逆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的关系。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导入新课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  <p:bldP spid="6149" grpId="0" autoUpdateAnimBg="0"/>
      <p:bldP spid="615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950913" y="2300288"/>
            <a:ext cx="184150" cy="3667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endParaRPr lang="zh-CN" altLang="en-US">
              <a:latin typeface="Arial Black" panose="020B0A04020102020204" pitchFamily="34" charset="0"/>
              <a:ea typeface="Arial Unicode MS" pitchFamily="2" charset="-122"/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500034" y="857232"/>
            <a:ext cx="6048375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因式分解的实质：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500034" y="1571612"/>
            <a:ext cx="7394973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1．因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式分解的结果必定是乘积的形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式。</a:t>
            </a:r>
            <a:endParaRPr lang="zh-CN" altLang="en-US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500034" y="2285992"/>
            <a:ext cx="6983002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2．因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式分解与整式乘法互为逆运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算。</a:t>
            </a:r>
            <a:endParaRPr lang="zh-CN" altLang="en-US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新课学习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14282" y="642918"/>
            <a:ext cx="8497887" cy="15696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32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</a:t>
            </a:r>
            <a:r>
              <a:rPr lang="en-US" altLang="zh-CN" sz="3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32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b</a:t>
            </a:r>
            <a:r>
              <a:rPr lang="en-US" altLang="zh-CN" sz="3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32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c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它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的各项都有一个公共的因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式</a:t>
            </a:r>
            <a:r>
              <a:rPr lang="en-US" sz="32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我们把因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式</a:t>
            </a:r>
            <a:r>
              <a:rPr lang="en-US" sz="32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叫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做这个多项式的 </a:t>
            </a:r>
            <a:r>
              <a:rPr 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_______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6072198" y="1428736"/>
            <a:ext cx="2089150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公因式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新课学习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4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571472" y="785794"/>
            <a:ext cx="6159058" cy="286232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：把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下列各式进行因式分解：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1)3</a:t>
            </a:r>
            <a:r>
              <a:rPr lang="en-US" altLang="zh-CN" sz="32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200" b="1" baseline="30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+12</a:t>
            </a:r>
            <a:r>
              <a:rPr lang="en-US" altLang="zh-CN" sz="32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endParaRPr lang="en-US" altLang="zh-CN" sz="32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2)-</a:t>
            </a:r>
            <a:r>
              <a:rPr lang="en-US" altLang="zh-CN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en-US" altLang="zh-CN" sz="32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3200" b="1" baseline="30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32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-16</a:t>
            </a:r>
            <a:r>
              <a:rPr lang="en-US" altLang="zh-CN" sz="32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y</a:t>
            </a:r>
            <a:r>
              <a:rPr lang="en-US" altLang="zh-CN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+8</a:t>
            </a:r>
            <a:r>
              <a:rPr lang="en-US" altLang="zh-CN" sz="32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3200" b="1" baseline="30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新课学习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900113" y="500042"/>
            <a:ext cx="4321175" cy="2031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1)3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30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+12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endParaRPr lang="en-US" altLang="zh-CN" sz="2800" b="1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      =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100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100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      =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+4)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285720" y="4572008"/>
            <a:ext cx="8429684" cy="13849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说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明：当多项式第一项的系数是负的时，一般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要将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负号提出来，注意多项式的各项要改变符号。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643042" y="2428868"/>
            <a:ext cx="4321175" cy="2031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2)-4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30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-16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y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+8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30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       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=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4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10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y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4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10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10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=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4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y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-2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新课学习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  <p:bldP spid="7179" grpId="0" autoUpdateAnimBg="0"/>
      <p:bldP spid="1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571472" y="785794"/>
            <a:ext cx="6159058" cy="286232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：把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下列各式进行因式分解：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1) </a:t>
            </a:r>
            <a:r>
              <a:rPr lang="en-US" altLang="zh-CN" sz="32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(m</a:t>
            </a:r>
            <a:r>
              <a:rPr lang="en-US" altLang="zh-CN" sz="3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6)+</a:t>
            </a:r>
            <a:r>
              <a:rPr lang="en-US" altLang="zh-CN" sz="32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(m</a:t>
            </a:r>
            <a:r>
              <a:rPr lang="en-US" altLang="zh-CN" sz="3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6)</a:t>
            </a:r>
            <a:r>
              <a:rPr lang="en-US" altLang="zh-CN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2)3(</a:t>
            </a:r>
            <a:r>
              <a:rPr lang="en-US" altLang="zh-CN" sz="32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3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32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zh-CN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32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sz="36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新课学习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900113" y="500042"/>
            <a:ext cx="4321175" cy="13849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1)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6)+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6)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endParaRPr lang="en-US" altLang="zh-CN" sz="2800" b="1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6)</a:t>
            </a:r>
            <a:r>
              <a:rPr lang="en-US" altLang="zh-CN" sz="2800" b="1" baseline="10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285720" y="4572008"/>
            <a:ext cx="8429684" cy="637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说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明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：公因式也可以是多项式。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643042" y="2428868"/>
            <a:ext cx="4321175" cy="2031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2)3(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8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=3(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=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-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新课学习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  <p:bldP spid="7179" grpId="0" autoUpdateAnimBg="0"/>
      <p:bldP spid="12" grpId="0" autoUpdateAnimBg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02</Words>
  <Application>Microsoft Office PowerPoint</Application>
  <PresentationFormat>全屏显示(4:3)</PresentationFormat>
  <Paragraphs>96</Paragraphs>
  <Slides>17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30" baseType="lpstr">
      <vt:lpstr>Arial Unicode MS</vt:lpstr>
      <vt:lpstr>黑体</vt:lpstr>
      <vt:lpstr>楷体</vt:lpstr>
      <vt:lpstr>楷体_GB2312</vt:lpstr>
      <vt:lpstr>宋体</vt:lpstr>
      <vt:lpstr>微软雅黑</vt:lpstr>
      <vt:lpstr>新宋体</vt:lpstr>
      <vt:lpstr>Arial</vt:lpstr>
      <vt:lpstr>Arial Black</vt:lpstr>
      <vt:lpstr>Calibri</vt:lpstr>
      <vt:lpstr>Times New Roman</vt:lpstr>
      <vt:lpstr>WWW.2PPT.COM
</vt:lpstr>
      <vt:lpstr>Equation</vt:lpstr>
      <vt:lpstr>青岛版初中数学七年级下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布置</vt:lpstr>
      <vt:lpstr>板书设计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2-05T06:17:00Z</dcterms:created>
  <dcterms:modified xsi:type="dcterms:W3CDTF">2023-01-16T15:03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4067F01C33C45789A11C76C43FB7450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